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2A9CA2" w14:textId="1C574273" w:rsidR="00473103" w:rsidRDefault="00EA4479">
      <w:pPr>
        <w:rPr>
          <w:b/>
          <w:bCs/>
          <w:sz w:val="28"/>
          <w:szCs w:val="28"/>
        </w:rPr>
      </w:pPr>
      <w:r w:rsidRPr="00875B22">
        <w:rPr>
          <w:b/>
          <w:bCs/>
          <w:sz w:val="28"/>
          <w:szCs w:val="28"/>
        </w:rPr>
        <w:t>Классический МНК</w:t>
      </w:r>
    </w:p>
    <w:p w14:paraId="5A9D08B9" w14:textId="760613E5" w:rsidR="00995369" w:rsidRPr="00995369" w:rsidRDefault="00995369">
      <w:r w:rsidRPr="00995369">
        <w:t>Дискретная система «хищник-жертва»</w:t>
      </w:r>
    </w:p>
    <w:p w14:paraId="51B62FC6" w14:textId="0ED16FF1" w:rsidR="00EA4479" w:rsidRDefault="00C12B55">
      <w:r w:rsidRPr="00995369">
        <w:rPr>
          <w:position w:val="-38"/>
        </w:rPr>
        <w:object w:dxaOrig="4040" w:dyaOrig="880" w14:anchorId="40F0F9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202.15pt;height:43.9pt" o:ole="">
            <v:imagedata r:id="rId5" o:title=""/>
          </v:shape>
          <o:OLEObject Type="Embed" ProgID="Equation.DSMT4" ShapeID="_x0000_i1050" DrawAspect="Content" ObjectID="_1694372814" r:id="rId6"/>
        </w:object>
      </w:r>
      <w:r w:rsidR="00EA4479">
        <w:t xml:space="preserve"> </w:t>
      </w:r>
    </w:p>
    <w:p w14:paraId="2628A64B" w14:textId="1929088A" w:rsidR="00EA4479" w:rsidRDefault="00C12B55">
      <w:r>
        <w:t>Частные производные по каждому коэффициенту</w:t>
      </w:r>
    </w:p>
    <w:p w14:paraId="1798A155" w14:textId="7A910D5D" w:rsidR="00FF5020" w:rsidRPr="00FF5020" w:rsidRDefault="00C12B55">
      <w:r w:rsidRPr="00C12B55">
        <w:rPr>
          <w:position w:val="-206"/>
        </w:rPr>
        <w:object w:dxaOrig="8660" w:dyaOrig="4239" w14:anchorId="3D611FB5">
          <v:shape id="_x0000_i1053" type="#_x0000_t75" style="width:433.2pt;height:212.05pt" o:ole="">
            <v:imagedata r:id="rId7" o:title=""/>
          </v:shape>
          <o:OLEObject Type="Embed" ProgID="Equation.DSMT4" ShapeID="_x0000_i1053" DrawAspect="Content" ObjectID="_1694372815" r:id="rId8"/>
        </w:object>
      </w:r>
      <w:r>
        <w:t xml:space="preserve"> </w:t>
      </w:r>
    </w:p>
    <w:sectPr w:rsidR="00FF5020" w:rsidRPr="00FF50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464DF2"/>
    <w:multiLevelType w:val="hybridMultilevel"/>
    <w:tmpl w:val="4DC274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4479"/>
    <w:rsid w:val="00023BA8"/>
    <w:rsid w:val="000E4FC7"/>
    <w:rsid w:val="00186725"/>
    <w:rsid w:val="001D0603"/>
    <w:rsid w:val="003E2E9E"/>
    <w:rsid w:val="00466F79"/>
    <w:rsid w:val="00473103"/>
    <w:rsid w:val="00726CE6"/>
    <w:rsid w:val="00875B22"/>
    <w:rsid w:val="00995369"/>
    <w:rsid w:val="00A85764"/>
    <w:rsid w:val="00BE323F"/>
    <w:rsid w:val="00BE4B6F"/>
    <w:rsid w:val="00C12B55"/>
    <w:rsid w:val="00CF4C47"/>
    <w:rsid w:val="00DF4AA3"/>
    <w:rsid w:val="00EA4479"/>
    <w:rsid w:val="00FF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1E7E51"/>
  <w15:chartTrackingRefBased/>
  <w15:docId w15:val="{2811959B-58A9-4979-98E6-E16D7744B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502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2</Words>
  <Characters>13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а Щеголева</dc:creator>
  <cp:keywords/>
  <dc:description/>
  <cp:lastModifiedBy>Александра Щеголева</cp:lastModifiedBy>
  <cp:revision>3</cp:revision>
  <dcterms:created xsi:type="dcterms:W3CDTF">2021-09-28T19:18:00Z</dcterms:created>
  <dcterms:modified xsi:type="dcterms:W3CDTF">2021-09-28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